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textAlignment w:val="center"/>
        <w:rPr>
          <w:rFonts w:ascii="黑体" w:hAnsi="黑体" w:eastAsia="黑体" w:cs="黑体"/>
          <w:b/>
          <w:sz w:val="30"/>
        </w:rPr>
      </w:pPr>
      <w:bookmarkStart w:id="0" w:name="_GoBack"/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0541000</wp:posOffset>
            </wp:positionV>
            <wp:extent cx="495300" cy="444500"/>
            <wp:effectExtent l="0" t="0" r="0" b="0"/>
            <wp:wrapNone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黑体" w:hAnsi="黑体" w:eastAsia="黑体" w:cs="黑体"/>
          <w:b/>
          <w:sz w:val="30"/>
          <w:lang w:val="en-US" w:eastAsia="zh-CN"/>
        </w:rPr>
        <w:t>2023年苏教版</w:t>
      </w:r>
      <w:r>
        <w:rPr>
          <w:rFonts w:ascii="黑体" w:hAnsi="黑体" w:eastAsia="黑体" w:cs="黑体"/>
          <w:b/>
          <w:sz w:val="30"/>
        </w:rPr>
        <w:t>五年级下册数学期中质量检测（试题）</w:t>
      </w:r>
    </w:p>
    <w:p>
      <w:pPr>
        <w:shd w:val="clear" w:color="auto" w:fill="auto"/>
        <w:jc w:val="center"/>
        <w:textAlignment w:val="center"/>
        <w:rPr>
          <w:rFonts w:ascii="Calibri" w:hAnsi="Calibri" w:eastAsia="Calibri" w:cs="Calibri"/>
          <w:b w:val="0"/>
          <w:sz w:val="21"/>
        </w:rPr>
      </w:pPr>
      <w:r>
        <w:rPr>
          <w:rFonts w:ascii="Calibri" w:hAnsi="Calibri" w:eastAsia="Calibri" w:cs="Calibri"/>
          <w:b w:val="0"/>
          <w:sz w:val="21"/>
        </w:rPr>
        <w:t>学校:___________姓名：___________班级：___________考号：__________</w:t>
      </w:r>
    </w:p>
    <w:p>
      <w:pPr>
        <w:shd w:val="clear" w:color="auto" w:fill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一、选择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下图中，(      )可以表示出等式与方程的关系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047750" cy="428625"/>
            <wp:effectExtent l="0" t="0" r="6350" b="317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57250" cy="571500"/>
            <wp:effectExtent l="0" t="0" r="635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742950" cy="581025"/>
            <wp:effectExtent l="0" t="0" r="6350" b="317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．一个数是6的倍数，那么它一定也是几的倍数？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4</w:t>
      </w:r>
      <w:r>
        <w:tab/>
      </w:r>
      <w:r>
        <w:t>C．12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一个分数分子、分母的最大公因数是5，约分后是</w:t>
      </w:r>
      <w:r>
        <w:object>
          <v:shape id="_x0000_i102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1" o:title="eqIdbf31876698721a199c7c53c6b320aa8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t>，这个分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object>
          <v:shape id="_x0000_i1026" o:spt="75" alt="eqIdcc34a0fc99ed863d81a83153f6ae10d5" type="#_x0000_t75" style="height:26.35pt;width:14.05pt;" o:ole="t" filled="f" o:preferrelative="t" stroked="f" coordsize="21600,21600">
            <v:path/>
            <v:fill on="f" focussize="0,0"/>
            <v:stroke on="f" joinstyle="miter"/>
            <v:imagedata r:id="rId13" o:title="eqIdcc34a0fc99ed863d81a83153f6ae10d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tab/>
      </w:r>
      <w:r>
        <w:t>B．</w:t>
      </w:r>
      <w:r>
        <w:object>
          <v:shape id="_x0000_i1027" o:spt="75" alt="eqIdbe3212a0536b9cf44a8ed465174bded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5" o:title="eqIdbe3212a0536b9cf44a8ed465174bded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>C．</w:t>
      </w:r>
      <w:r>
        <w:object>
          <v:shape id="_x0000_i1028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" o:title="eqId1d86ab7c97cd8a0b15ba5efc1be9423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．24和18的公因数有（　　）个．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园林工人在长60米的公路两边每隔5米栽一棵树（首尾都栽），现在要改成每隔4米栽一棵树，那么不用移动的树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棵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</w:t>
      </w:r>
      <w:r>
        <w:tab/>
      </w:r>
      <w:r>
        <w:t>B．6</w:t>
      </w:r>
      <w:r>
        <w:tab/>
      </w:r>
      <w:r>
        <w:t>C．8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下面式子不是方程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object>
          <v:shape id="_x0000_i1029" o:spt="75" alt="eqId49dd4309a62b19cbf323384f8e91358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9" o:title="eqId49dd4309a62b19cbf323384f8e91358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ab/>
      </w:r>
      <w:r>
        <w:t>B．</w:t>
      </w:r>
      <w:r>
        <w:object>
          <v:shape id="_x0000_i1030" o:spt="75" alt="eqId7ff2295ddebbb4ab94686ddcd082aefb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21" o:title="eqId7ff2295ddebbb4ab94686ddcd082aef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ab/>
      </w:r>
      <w:r>
        <w:t>C．</w:t>
      </w:r>
      <w:r>
        <w:object>
          <v:shape id="_x0000_i1031" o:spt="75" alt="eqId5ff5c62a2adf6c88fd85411bfa7ede8c" type="#_x0000_t75" style="height:12.45pt;width:38.65pt;" o:ole="t" filled="f" o:preferrelative="t" stroked="f" coordsize="21600,21600">
            <v:path/>
            <v:fill on="f" focussize="0,0"/>
            <v:stroke on="f" joinstyle="miter"/>
            <v:imagedata r:id="rId23" o:title="eqId5ff5c62a2adf6c88fd85411bfa7ede8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．一个数的因数一定（　　）它的最小倍数．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小于</w:t>
      </w:r>
      <w:r>
        <w:tab/>
      </w:r>
      <w:r>
        <w:t>B．等于</w:t>
      </w:r>
      <w:r>
        <w:tab/>
      </w:r>
      <w:r>
        <w:t>C．小于或等于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在3x+18，34+42＝76和3+6y=17中，方程有(            )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从折线统计图中可以清楚地看出(      )，复式折线统计图除了有单式折线统计图的优点外，还有(      )的优点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三个连续的奇数的和是39，这三个奇数分别是(        )、(        )、(          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当a＝(          )时，</w:t>
      </w:r>
      <w:r>
        <w:object>
          <v:shape id="_x0000_i1032" o:spt="75" alt="eqId19f249b606a13fd3ed5ef15d09235dac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5" o:title="eqId19f249b606a13fd3ed5ef15d09235da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>这个分数同时也是它本身的分数单位；当b＝(          )时，</w:t>
      </w:r>
      <w:r>
        <w:object>
          <v:shape id="_x0000_i1033" o:spt="75" alt="eqId1a5bd5814094d3728e5d1e785f3f7e08" type="#_x0000_t75" style="height:26.9pt;width:10.55pt;" o:ole="t" filled="f" o:preferrelative="t" stroked="f" coordsize="21600,21600">
            <v:path/>
            <v:fill on="f" focussize="0,0"/>
            <v:stroke on="f" joinstyle="miter"/>
            <v:imagedata r:id="rId27" o:title="eqId1a5bd5814094d3728e5d1e785f3f7e0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>这个分数没有意义；当x(          )y时，</w:t>
      </w:r>
      <w:r>
        <w:object>
          <v:shape id="_x0000_i1034" o:spt="75" alt="eqIdd4e7bf9200b351a259ddfc6c0266129d" type="#_x0000_t75" style="height:29.6pt;width:11.4pt;" o:ole="t" filled="f" o:preferrelative="t" stroked="f" coordsize="21600,21600">
            <v:path/>
            <v:fill on="f" focussize="0,0"/>
            <v:stroke on="f" joinstyle="miter"/>
            <v:imagedata r:id="rId29" o:title="eqIdd4e7bf9200b351a259ddfc6c026612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t>是假分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方程</w:t>
      </w:r>
      <w:r>
        <w:object>
          <v:shape id="_x0000_i1035" o:spt="75" alt="eqId7dae28fa6b6f9f56940a27fbc68bf8ea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31" o:title="eqId7dae28fa6b6f9f56940a27fbc68bf8e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t>与</w:t>
      </w:r>
      <w:r>
        <w:object>
          <v:shape id="_x0000_i1036" o:spt="75" alt="eqId8b4ffd0516b61865999c7f023fdf09a0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33" o:title="eqId8b4ffd0516b61865999c7f023fdf09a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>有相同的解。则</w:t>
      </w:r>
      <w:r>
        <w:object>
          <v:shape id="_x0000_i1037" o:spt="75" alt="eqId4ec0618ae3a4fde6d6220010af229b9a" type="#_x0000_t75" style="height:10pt;width:16.7pt;" o:ole="t" filled="f" o:preferrelative="t" stroked="f" coordsize="21600,21600">
            <v:path/>
            <v:fill on="f" focussize="0,0"/>
            <v:stroke on="f" joinstyle="miter"/>
            <v:imagedata r:id="rId35" o:title="eqId4ec0618ae3a4fde6d6220010af229b9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t>__________，</w:t>
      </w:r>
      <w:r>
        <w:object>
          <v:shape id="_x0000_i1038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37" o:title="eqId380bbacf854e30e2e747fc286d2b999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>___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</w:t>
      </w:r>
      <w:r>
        <w:object>
          <v:shape id="_x0000_i1039" o:spt="75" alt="eqId42f308a87c6f3f67953a40409a2d18c3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39" o:title="eqId42f308a87c6f3f67953a40409a2d18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t>（m为自然数），当m＝(        )时，分数的值最大；当m＝(        )时，</w:t>
      </w:r>
      <w:r>
        <w:object>
          <v:shape id="_x0000_i1040" o:spt="75" alt="eqId42f308a87c6f3f67953a40409a2d18c3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39" o:title="eqId42f308a87c6f3f67953a40409a2d18c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是最小的假分数；当m＝(        )时，</w:t>
      </w:r>
      <w:r>
        <w:object>
          <v:shape id="_x0000_i1041" o:spt="75" alt="eqId42f308a87c6f3f67953a40409a2d18c3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39" o:title="eqId42f308a87c6f3f67953a40409a2d18c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t>是最大的真分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如果a、b是两个连续的自然数（且a、b都不为0），则他们的最大公因数是</w:t>
      </w:r>
      <w:r>
        <w:rPr>
          <w:u w:val="single"/>
        </w:rPr>
        <w:t>　   　</w:t>
      </w:r>
      <w:r>
        <w:t>，最小公倍数是</w:t>
      </w:r>
      <w:r>
        <w:rPr>
          <w:u w:val="single"/>
        </w:rPr>
        <w:t>　   　</w:t>
      </w:r>
      <w:r>
        <w:t>；如果a、b是两个非零的自然数，且a是b的倍数，则他们的最大公因数是</w:t>
      </w:r>
      <w:r>
        <w:rPr>
          <w:u w:val="single"/>
        </w:rPr>
        <w:t>　   　</w:t>
      </w:r>
      <w:r>
        <w:t>，最小公倍数是</w:t>
      </w:r>
      <w:r>
        <w:rPr>
          <w:u w:val="single"/>
        </w:rPr>
        <w:t>　   　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小丽设计了两个数，这两个数的最大公约数是18，最小公倍数是108，请你猜一猜小丽设计的这两个数是</w:t>
      </w:r>
      <w:r>
        <w:rPr>
          <w:u w:val="single"/>
        </w:rPr>
        <w:t>　   　</w:t>
      </w:r>
      <w:r>
        <w:t>和</w:t>
      </w:r>
      <w:r>
        <w:rPr>
          <w:u w:val="single"/>
        </w:rPr>
        <w:t>　   　</w:t>
      </w:r>
      <w:r>
        <w:t>．</w: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三、判断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8是倍数,1是因数．(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如果A－102＝B－200，那么A＜B。 ( 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一个数既是4的倍数，又是6的倍数，这个数一定是24的倍数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把4米平均分成7份，每份长</w:t>
      </w:r>
      <w:r>
        <w:drawing>
          <wp:inline distT="0" distB="0" distL="114300" distR="114300">
            <wp:extent cx="152400" cy="390525"/>
            <wp:effectExtent l="0" t="0" r="0" b="317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米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</w:t>
      </w:r>
      <w:r>
        <w:t>(       )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20．100的因数有无数个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．因为</w:t>
      </w:r>
      <w:r>
        <w:drawing>
          <wp:inline distT="0" distB="0" distL="114300" distR="114300">
            <wp:extent cx="171450" cy="333375"/>
            <wp:effectExtent l="0" t="0" r="635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151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95250" cy="333375"/>
            <wp:effectExtent l="0" t="0" r="635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所以</w:t>
      </w:r>
      <w:r>
        <w:drawing>
          <wp:inline distT="0" distB="0" distL="114300" distR="114300">
            <wp:extent cx="171450" cy="333375"/>
            <wp:effectExtent l="0" t="0" r="635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151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分数单位是</w:t>
      </w:r>
      <w:r>
        <w:drawing>
          <wp:inline distT="0" distB="0" distL="114300" distR="114300">
            <wp:extent cx="95250" cy="333375"/>
            <wp:effectExtent l="0" t="0" r="635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 (     )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22．一个数的最大倍数是它本身，最小因数也是它本身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23．一个自然数（0除外）的倍数有无限个，其中最小的倍数是它本身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．X=0.6是方程10X=6的解。 (         )</w: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z w:val="21"/>
          <w:lang w:eastAsia="zh-CN"/>
        </w:rPr>
      </w:pPr>
      <w:r>
        <w:rPr>
          <w:rFonts w:ascii="宋体" w:hAnsi="宋体" w:eastAsia="宋体" w:cs="宋体"/>
          <w:b/>
          <w:sz w:val="21"/>
        </w:rPr>
        <w:t>四、</w:t>
      </w:r>
      <w:r>
        <w:rPr>
          <w:rFonts w:hint="eastAsia" w:ascii="宋体" w:hAnsi="宋体" w:cs="宋体"/>
          <w:b/>
          <w:sz w:val="21"/>
          <w:lang w:val="en-US" w:eastAsia="zh-CN"/>
        </w:rPr>
        <w:t>计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直接写出得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7÷13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</w:t>
      </w:r>
      <w:r>
        <w:t>4.8÷0.6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</w:t>
      </w:r>
      <w:r>
        <w:t>25×4＝</w:t>
      </w:r>
    </w:p>
    <w:p>
      <w:pPr>
        <w:shd w:val="clear" w:color="auto" w:fill="auto"/>
        <w:spacing w:line="360" w:lineRule="auto"/>
        <w:jc w:val="left"/>
        <w:textAlignment w:val="center"/>
      </w:pPr>
      <w:r>
        <w:t>0.7x＋0.3x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0×56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t>125×4＝</w: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26．解方程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6.7x－60.3＝6.7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2x＋1.5x＝175</w:t>
      </w:r>
    </w:p>
    <w:p>
      <w:pPr>
        <w:shd w:val="clear" w:color="auto" w:fill="auto"/>
        <w:spacing w:line="360" w:lineRule="auto"/>
        <w:jc w:val="left"/>
        <w:textAlignment w:val="center"/>
      </w:pPr>
      <w:r>
        <w:t>2.5＋7.5x＝17.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10－0.03x）÷2＝0.8</w: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五</w:t>
      </w:r>
      <w:r>
        <w:rPr>
          <w:rFonts w:ascii="宋体" w:hAnsi="宋体" w:eastAsia="宋体" w:cs="宋体"/>
          <w:b/>
          <w:sz w:val="21"/>
        </w:rPr>
        <w:t>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7．某公交站内，3路公交车每隔3分钟发一辆，2路公交车每隔4分钟发一辆，在1小时的时间里最多几次同时发了2路和3路公交车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8．果园里桃树的棵数是梨树的5倍，比梨树多60棵。桃树和梨树各有多少棵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根据题意写出等量关系式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用方程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9．有三个学生，他们的年龄依次比前一个大3岁，他们三人年龄的乘积是1620，这三个学生的年龄分别是多少岁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30．环保志愿小队在五一节日期间，回收的废塑料袋的质量是废电池质量的2.4倍，且废塑料袋比废电池多14千克。废塑料袋和废电池各回收了多少千克？（列方程解答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31．</w:t>
      </w:r>
      <w:r>
        <w:object>
          <v:shape id="_x0000_i1042" o:spt="75" alt="eqId5f598b5f65f2c65156227d18aaff35b3" type="#_x0000_t75" style="height:26.25pt;width:14.95pt;" o:ole="t" filled="f" o:preferrelative="t" stroked="f" coordsize="21600,21600">
            <v:path/>
            <v:fill on="f" focussize="0,0"/>
            <v:stroke on="f" joinstyle="miter"/>
            <v:imagedata r:id="rId47" o:title="eqId5f598b5f65f2c65156227d18aaff35b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t>的分子加上一个数，分母减去同一个数，所得的新分数约分后得</w:t>
      </w:r>
      <w:r>
        <w:object>
          <v:shape id="_x0000_i1043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49" o:title="eqId69ee3c61d2298e75fc4f1643f8ebc2e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t>。这个新分数约分之前是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32．小李和小刘在周长为400米的环形跑道上跑步，小李每秒钟跑5米，小刘每秒钟跑3米，他们从同一地点同时出发，反向而跑，那么，二人从出发到第二次相遇需多长时间？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jc w:val="center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3+6y=17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     数量增减变化的情况     便于比较两者数量差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     11     13     15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     1     0     ≥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12．     </w:t>
      </w:r>
      <w:r>
        <w:object>
          <v:shape id="_x0000_i1044" o:spt="75" alt="eqId29a44d321ae2abfc4e566933a92637d1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51" o:title="eqId29a44d321ae2abfc4e566933a92637d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t xml:space="preserve">     </w:t>
      </w:r>
      <w:r>
        <w:object>
          <v:shape id="_x0000_i1045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53" o:title="eqIdd599cb4a589f90b0205f24c2e1fa021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3．     1     7     8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1，ab，b，a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18和108，36和5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╳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．×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22．</w:t>
      </w:r>
      <w:r>
        <w:rPr>
          <w:rFonts w:hint="eastAsia"/>
          <w:lang w:val="en-US" w:eastAsia="zh-CN"/>
        </w:rPr>
        <w:t>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</w:t>
      </w:r>
      <w:r>
        <w:object>
          <v:shape id="_x0000_i1046" o:spt="75" alt="eqIdc0b4f3e88b7327f71c250a308f43d7ba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5" o:title="eqIdc0b4f3e88b7327f71c250a308f43d7b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t xml:space="preserve"> ；8；1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；0；5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．x＝10；x＝50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＝2；x＝280</w:t>
      </w:r>
    </w:p>
    <w:p>
      <w:pPr>
        <w:shd w:val="clear" w:color="auto" w:fill="auto"/>
        <w:spacing w:line="360" w:lineRule="auto"/>
        <w:jc w:val="left"/>
        <w:textAlignment w:val="center"/>
      </w:pPr>
      <w:r>
        <w:t>27．6次</w:t>
      </w:r>
    </w:p>
    <w:p>
      <w:pPr>
        <w:shd w:val="clear" w:color="auto" w:fill="auto"/>
        <w:spacing w:line="360" w:lineRule="auto"/>
        <w:jc w:val="left"/>
        <w:textAlignment w:val="center"/>
      </w:pPr>
      <w:r>
        <w:t>28．（1）桃树的棵树－梨树的棵树＝6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梨树有15棵；桃树有75棵</w:t>
      </w:r>
    </w:p>
    <w:p>
      <w:pPr>
        <w:shd w:val="clear" w:color="auto" w:fill="auto"/>
        <w:spacing w:line="360" w:lineRule="auto"/>
        <w:jc w:val="left"/>
        <w:textAlignment w:val="center"/>
      </w:pPr>
      <w:r>
        <w:t>29．9岁；12岁；15岁</w:t>
      </w:r>
    </w:p>
    <w:p>
      <w:pPr>
        <w:shd w:val="clear" w:color="auto" w:fill="auto"/>
        <w:spacing w:line="360" w:lineRule="auto"/>
        <w:jc w:val="left"/>
        <w:textAlignment w:val="center"/>
      </w:pPr>
      <w:r>
        <w:t>30．废电池10千克；废塑料袋24千克</w:t>
      </w:r>
    </w:p>
    <w:p>
      <w:pPr>
        <w:shd w:val="clear" w:color="auto" w:fill="auto"/>
        <w:spacing w:line="360" w:lineRule="auto"/>
        <w:jc w:val="left"/>
        <w:textAlignment w:val="center"/>
      </w:pPr>
      <w:r>
        <w:t>31．</w:t>
      </w:r>
      <w:r>
        <w:object>
          <v:shape id="_x0000_i1047" o:spt="75" alt="eqId0fe8d583d10f91ab166d1c6654f39b8f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57" o:title="eqId0fe8d583d10f91ab166d1c6654f39b8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2．100秒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190C43F0"/>
    <w:rsid w:val="190C43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image" Target="media/image22.png"/><Relationship Id="rId42" Type="http://schemas.openxmlformats.org/officeDocument/2006/relationships/image" Target="media/image21.png"/><Relationship Id="rId41" Type="http://schemas.openxmlformats.org/officeDocument/2006/relationships/oleObject" Target="embeddings/oleObject17.bin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06T12:54:00Z</dcterms:created>
  <dc:creator>银色猛虎</dc:creator>
  <cp:lastModifiedBy>银色猛虎</cp:lastModifiedBy>
  <dcterms:modified xsi:type="dcterms:W3CDTF">2023-04-06T12:54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B19DBB247B5546DFABA58DBE2169B427_11</vt:lpwstr>
  </property>
</Properties>
</file>